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8" r:id="rId12"/>
    <p:sldId id="269" r:id="rId13"/>
    <p:sldId id="271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9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4660"/>
  </p:normalViewPr>
  <p:slideViewPr>
    <p:cSldViewPr snapToGrid="0">
      <p:cViewPr varScale="1">
        <p:scale>
          <a:sx n="82" d="100"/>
          <a:sy n="82" d="100"/>
        </p:scale>
        <p:origin x="77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31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030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016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15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957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06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956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542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873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227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376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A521C5-518E-4FB0-9737-7E1BA534A27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BB061-AC89-4FDE-A3A1-664D8744B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174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1.mp3"/><Relationship Id="rId7" Type="http://schemas.openxmlformats.org/officeDocument/2006/relationships/image" Target="../media/image2.wmf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5.wmf"/><Relationship Id="rId2" Type="http://schemas.microsoft.com/office/2007/relationships/media" Target="../media/media1.mp3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media1.mp3"/><Relationship Id="rId7" Type="http://schemas.openxmlformats.org/officeDocument/2006/relationships/image" Target="../media/image6.wmf"/><Relationship Id="rId2" Type="http://schemas.microsoft.com/office/2007/relationships/media" Target="../media/media1.mp3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8.wmf"/><Relationship Id="rId2" Type="http://schemas.microsoft.com/office/2007/relationships/media" Target="../media/media1.mp3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33363"/>
            <a:ext cx="9144000" cy="2387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John O’Bryan </a:t>
            </a:r>
            <a:br>
              <a:rPr lang="en-US" sz="4800" b="1" dirty="0" smtClean="0"/>
            </a:br>
            <a:r>
              <a:rPr lang="en-US" sz="4800" b="1" dirty="0" smtClean="0"/>
              <a:t>Mathematics Contest</a:t>
            </a:r>
            <a:br>
              <a:rPr lang="en-US" sz="4800" b="1" dirty="0" smtClean="0"/>
            </a:br>
            <a:endParaRPr lang="en-US" sz="4800" b="1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Two-Person Speed Competition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450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Question </a:t>
            </a:r>
            <a:r>
              <a:rPr lang="en-US" sz="5400" b="1" dirty="0"/>
              <a:t>3</a:t>
            </a:r>
            <a:r>
              <a:rPr lang="en-US" sz="5400" b="1" dirty="0" smtClean="0"/>
              <a:t>    (NO CALCULATORS)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665204"/>
            <a:ext cx="10956759" cy="4162967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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the area of the circumscribed circle of a triangle whose side-lengths are 12, 16, and 20.  </a:t>
            </a:r>
            <a:endParaRPr lang="en-US" sz="4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points (4,5), 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,17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5,</a:t>
            </a:r>
            <a:r>
              <a:rPr lang="en-US" sz="4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re collinear. </a:t>
            </a:r>
            <a:endParaRPr lang="en-US" sz="4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(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+ b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26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265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3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213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62285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Question 4    (NO CALCULATORS)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325563"/>
            <a:ext cx="10956759" cy="42891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defined as follows: 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04950"/>
              </p:ext>
            </p:extLst>
          </p:nvPr>
        </p:nvGraphicFramePr>
        <p:xfrm>
          <a:off x="1638046" y="2393064"/>
          <a:ext cx="31327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901309" imgH="393529" progId="Equation.DSMT4">
                  <p:embed/>
                </p:oleObj>
              </mc:Choice>
              <mc:Fallback>
                <p:oleObj name="Equation" r:id="rId6" imgW="90130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46" y="2393064"/>
                        <a:ext cx="3132737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52212"/>
              </p:ext>
            </p:extLst>
          </p:nvPr>
        </p:nvGraphicFramePr>
        <p:xfrm>
          <a:off x="6533692" y="2393064"/>
          <a:ext cx="302849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92" y="2393064"/>
                        <a:ext cx="3028492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0484"/>
              </p:ext>
            </p:extLst>
          </p:nvPr>
        </p:nvGraphicFramePr>
        <p:xfrm>
          <a:off x="4770783" y="4236269"/>
          <a:ext cx="6713336" cy="71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2654300" imgH="279400" progId="Equation.DSMT4">
                  <p:embed/>
                </p:oleObj>
              </mc:Choice>
              <mc:Fallback>
                <p:oleObj name="Equation" r:id="rId10" imgW="26543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783" y="4236269"/>
                        <a:ext cx="6713336" cy="713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33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537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</a:t>
            </a:r>
            <a:r>
              <a:rPr lang="en-US" dirty="0" smtClean="0"/>
              <a:t>4 </a:t>
            </a:r>
            <a:r>
              <a:rPr lang="en-US" dirty="0" smtClean="0"/>
              <a:t>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14</a:t>
            </a:r>
          </a:p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r>
              <a:rPr lang="en-US" sz="4300" dirty="0" smtClean="0"/>
              <a:t>You may use calculators beginning with the next question.</a:t>
            </a:r>
            <a:endParaRPr lang="en-US" sz="4300" dirty="0"/>
          </a:p>
        </p:txBody>
      </p:sp>
    </p:spTree>
    <p:extLst>
      <p:ext uri="{BB962C8B-B14F-4D97-AF65-F5344CB8AC3E}">
        <p14:creationId xmlns:p14="http://schemas.microsoft.com/office/powerpoint/2010/main" val="369808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Question 5    </a:t>
            </a:r>
            <a:r>
              <a:rPr lang="en-US" b="1" dirty="0" smtClean="0"/>
              <a:t>(CALCULATORS ALLOWE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192696"/>
            <a:ext cx="11109553" cy="4422041"/>
          </a:xfrm>
        </p:spPr>
        <p:txBody>
          <a:bodyPr>
            <a:normAutofit fontScale="92500"/>
          </a:bodyPr>
          <a:lstStyle/>
          <a:p>
            <a:pPr marL="0" lvl="0" indent="0">
              <a:lnSpc>
                <a:spcPct val="100000"/>
              </a:lnSpc>
              <a:buNone/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3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the number of gallons of a 50% potassium chloride solution that are added to 15 gallons of a 30% potassium chloride solution to produce a 35% potassium chloride solution.  </a:t>
            </a:r>
            <a:endParaRPr lang="en-US" sz="3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0000"/>
              </a:lnSpc>
              <a:buNone/>
            </a:pPr>
            <a:r>
              <a:rPr lang="en-US" sz="3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3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the number of sides of a regular polygon whose degree measure of one of the exterior angles is 8.  </a:t>
            </a:r>
            <a:endParaRPr lang="en-US" sz="3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0000"/>
              </a:lnSpc>
              <a:buNone/>
            </a:pPr>
            <a:r>
              <a:rPr lang="en-US" sz="3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(</a:t>
            </a:r>
            <a:r>
              <a:rPr lang="en-US" sz="3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w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78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76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5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50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55245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Question 6    </a:t>
            </a:r>
            <a:r>
              <a:rPr lang="en-US" b="1" dirty="0" smtClean="0"/>
              <a:t>(CALCULATORS ALLOWE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665205"/>
            <a:ext cx="10956759" cy="3949532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 positive integer less than 200 such that  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positive integer.  Find the sum of all distinct values of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25954"/>
              </p:ext>
            </p:extLst>
          </p:nvPr>
        </p:nvGraphicFramePr>
        <p:xfrm>
          <a:off x="2385392" y="2928826"/>
          <a:ext cx="4969566" cy="9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307532" imgH="253890" progId="Equation.DSMT4">
                  <p:embed/>
                </p:oleObj>
              </mc:Choice>
              <mc:Fallback>
                <p:oleObj name="Equation" r:id="rId6" imgW="130753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92" y="2928826"/>
                        <a:ext cx="4969566" cy="950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8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6638"/>
          </a:xfrm>
        </p:spPr>
        <p:txBody>
          <a:bodyPr>
            <a:normAutofit fontScale="77500" lnSpcReduction="20000"/>
          </a:bodyPr>
          <a:lstStyle/>
          <a:p>
            <a:pPr marL="571500" indent="-342900">
              <a:lnSpc>
                <a:spcPct val="120000"/>
              </a:lnSpc>
            </a:pPr>
            <a:r>
              <a:rPr lang="en-US" sz="3600" dirty="0" smtClean="0"/>
              <a:t>Eight Questions; Three Minutes Each</a:t>
            </a:r>
          </a:p>
          <a:p>
            <a:pPr marL="571500" indent="-342900">
              <a:lnSpc>
                <a:spcPct val="120000"/>
              </a:lnSpc>
            </a:pPr>
            <a:r>
              <a:rPr lang="en-US" sz="3600" dirty="0" smtClean="0"/>
              <a:t>NO CALCULATORS on the First Four Questions!</a:t>
            </a:r>
          </a:p>
          <a:p>
            <a:pPr marL="571500" indent="-342900">
              <a:lnSpc>
                <a:spcPct val="120000"/>
              </a:lnSpc>
            </a:pPr>
            <a:r>
              <a:rPr lang="en-US" sz="3600" dirty="0" smtClean="0"/>
              <a:t>One Answer Submission Allowed Per Question; To Submit, Fold Answer Sheet and Hold Above Your Head for the Proctor; Answer must be submitted within 5 seconds of timer in order to count.</a:t>
            </a:r>
          </a:p>
          <a:p>
            <a:pPr marL="571500" indent="-342900">
              <a:lnSpc>
                <a:spcPct val="120000"/>
              </a:lnSpc>
            </a:pPr>
            <a:r>
              <a:rPr lang="en-US" sz="3600" dirty="0" smtClean="0"/>
              <a:t>Scoring (Each Problem)</a:t>
            </a:r>
          </a:p>
          <a:p>
            <a:pPr marL="1028700" lvl="1" indent="-342900">
              <a:lnSpc>
                <a:spcPct val="120000"/>
              </a:lnSpc>
            </a:pPr>
            <a:r>
              <a:rPr lang="en-US" sz="3600" dirty="0" smtClean="0"/>
              <a:t>First Correct Answer = 7 points</a:t>
            </a:r>
          </a:p>
          <a:p>
            <a:pPr marL="1028700" lvl="1" indent="-342900">
              <a:lnSpc>
                <a:spcPct val="120000"/>
              </a:lnSpc>
            </a:pPr>
            <a:r>
              <a:rPr lang="en-US" sz="3600" dirty="0" smtClean="0"/>
              <a:t>Second Correct Answer = 5 points</a:t>
            </a:r>
          </a:p>
          <a:p>
            <a:pPr marL="1028700" lvl="1" indent="-342900">
              <a:lnSpc>
                <a:spcPct val="120000"/>
              </a:lnSpc>
            </a:pPr>
            <a:r>
              <a:rPr lang="en-US" sz="3600" dirty="0" smtClean="0"/>
              <a:t>All Other Correct Answers = 3 poi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32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961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6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2277</a:t>
            </a:r>
          </a:p>
          <a:p>
            <a:pPr marL="0" indent="0">
              <a:buNone/>
            </a:pP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07760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Question 7    </a:t>
            </a:r>
            <a:r>
              <a:rPr lang="en-US" b="1" dirty="0" smtClean="0"/>
              <a:t>(CALCULATORS ALLOWE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89106"/>
            <a:ext cx="10956759" cy="4532692"/>
          </a:xfrm>
        </p:spPr>
        <p:txBody>
          <a:bodyPr>
            <a:normAutofit fontScale="77500" lnSpcReduction="20000"/>
          </a:bodyPr>
          <a:lstStyle/>
          <a:p>
            <a:pPr marL="0" lvl="0" indent="0">
              <a:lnSpc>
                <a:spcPct val="110000"/>
              </a:lnSpc>
              <a:buNone/>
            </a:pP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 </a:t>
            </a:r>
          </a:p>
          <a:p>
            <a:pPr marL="0" lvl="0" indent="0">
              <a:lnSpc>
                <a:spcPct val="110000"/>
              </a:lnSpc>
              <a:buNone/>
            </a:pPr>
            <a:endParaRPr lang="en-US" sz="5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k of a side of an equilateral triangle is also a root of the quartic equation  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lvl="0" indent="0">
              <a:lnSpc>
                <a:spcPct val="110000"/>
              </a:lnSpc>
              <a:spcBef>
                <a:spcPts val="1800"/>
              </a:spcBef>
              <a:buNone/>
            </a:pP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(S + k). 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51990"/>
              </p:ext>
            </p:extLst>
          </p:nvPr>
        </p:nvGraphicFramePr>
        <p:xfrm>
          <a:off x="1345129" y="1603623"/>
          <a:ext cx="9497727" cy="102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4038600" imgH="431800" progId="Equation.DSMT4">
                  <p:embed/>
                </p:oleObj>
              </mc:Choice>
              <mc:Fallback>
                <p:oleObj name="Equation" r:id="rId6" imgW="4038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129" y="1603623"/>
                        <a:ext cx="9497727" cy="102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97078"/>
              </p:ext>
            </p:extLst>
          </p:nvPr>
        </p:nvGraphicFramePr>
        <p:xfrm>
          <a:off x="1523999" y="3930086"/>
          <a:ext cx="4399723" cy="66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1371600" imgH="203200" progId="Equation.DSMT4">
                  <p:embed/>
                </p:oleObj>
              </mc:Choice>
              <mc:Fallback>
                <p:oleObj name="Equation" r:id="rId8" imgW="1371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3930086"/>
                        <a:ext cx="4399723" cy="661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29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2753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7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20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20551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25" y="882650"/>
            <a:ext cx="95631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400" dirty="0" smtClean="0"/>
              <a:t>Question 8 will be the final question.  Proctors will keep and total your answer sheets.  </a:t>
            </a:r>
          </a:p>
          <a:p>
            <a:pPr marL="0" indent="0">
              <a:buNone/>
            </a:pPr>
            <a:endParaRPr lang="en-US" sz="4400" dirty="0"/>
          </a:p>
          <a:p>
            <a:pPr marL="0" indent="0">
              <a:buNone/>
            </a:pPr>
            <a:r>
              <a:rPr lang="en-US" sz="4400" dirty="0" smtClean="0"/>
              <a:t>Please remain in your seats until totals have been verified, as ties among the top three positions would be broken with tie-breaker questions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31240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Question 8    </a:t>
            </a:r>
            <a:r>
              <a:rPr lang="en-US" b="1" dirty="0" smtClean="0"/>
              <a:t>(CALCULATORS ALLOWE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200150"/>
            <a:ext cx="10956759" cy="4723572"/>
          </a:xfrm>
        </p:spPr>
        <p:txBody>
          <a:bodyPr>
            <a:normAutofit/>
          </a:bodyPr>
          <a:lstStyle/>
          <a:p>
            <a:pPr marL="0" lv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the number of distinct permutations of the letters in the word “geometry”. 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the probability of drawing two hearts if two cards are selected (without replacement) at random from four hearts and two spades. 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0000"/>
              </a:lnSpc>
              <a:spcBef>
                <a:spcPts val="1800"/>
              </a:spcBef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the product (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02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128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8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20</a:t>
            </a:r>
            <a:endParaRPr lang="en-US" sz="7200" dirty="0" smtClean="0"/>
          </a:p>
          <a:p>
            <a:pPr marL="0" indent="0">
              <a:buNone/>
            </a:pPr>
            <a:endParaRPr lang="en-US" sz="7200" dirty="0"/>
          </a:p>
          <a:p>
            <a:pPr marL="0" indent="0">
              <a:buNone/>
            </a:pPr>
            <a:r>
              <a:rPr lang="en-US" sz="4800" dirty="0" smtClean="0"/>
              <a:t>This ends the competition unless there are ties; please remain while proctors total the scores.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68514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Tiebreaker 1 </a:t>
            </a:r>
            <a:r>
              <a:rPr lang="en-US" b="1" dirty="0" smtClean="0"/>
              <a:t>(CALCULATORS ALLOWE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543049"/>
            <a:ext cx="10956759" cy="407168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value of  </a:t>
            </a:r>
            <a:endParaRPr lang="en-US" sz="4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r answer to four significant figures. 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97966" y="2494720"/>
            <a:ext cx="291404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88162"/>
              </p:ext>
            </p:extLst>
          </p:nvPr>
        </p:nvGraphicFramePr>
        <p:xfrm>
          <a:off x="3597965" y="2494721"/>
          <a:ext cx="3369365" cy="85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1409088" imgH="355446" progId="Equation.DSMT4">
                  <p:embed/>
                </p:oleObj>
              </mc:Choice>
              <mc:Fallback>
                <p:oleObj name="Equation" r:id="rId6" imgW="1409088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965" y="2494721"/>
                        <a:ext cx="3369365" cy="85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73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The Next Slide Begins The Competition.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This is a timer example:</a:t>
            </a:r>
          </a:p>
          <a:p>
            <a:pPr marL="0" indent="0" algn="ctr">
              <a:buNone/>
            </a:pPr>
            <a:endParaRPr lang="en-US" dirty="0" smtClean="0"/>
          </a:p>
        </p:txBody>
      </p:sp>
      <p:pic>
        <p:nvPicPr>
          <p:cNvPr id="5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58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000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T1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1.618   (mus</a:t>
            </a:r>
            <a:r>
              <a:rPr lang="en-US" sz="7200" dirty="0" smtClean="0"/>
              <a:t>t be exact)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413195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/>
              <a:t>Tiebreaker 2 </a:t>
            </a:r>
            <a:r>
              <a:rPr lang="en-US" b="1" dirty="0" smtClean="0"/>
              <a:t>(CALCULATORS ALLOWE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665205"/>
            <a:ext cx="10956759" cy="39495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value of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11</a:t>
            </a:r>
            <a:r>
              <a:rPr lang="en-US" sz="4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22</a:t>
            </a:r>
            <a:r>
              <a:rPr lang="en-US" sz="4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33</a:t>
            </a:r>
            <a:r>
              <a:rPr lang="en-US" sz="4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ress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r answer in base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ve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39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6349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</a:t>
            </a:r>
            <a:r>
              <a:rPr lang="en-US" dirty="0" smtClean="0"/>
              <a:t>T2 </a:t>
            </a:r>
            <a:r>
              <a:rPr lang="en-US" dirty="0" smtClean="0"/>
              <a:t>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2114</a:t>
            </a:r>
            <a:r>
              <a:rPr lang="en-US" sz="7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ve</a:t>
            </a:r>
            <a:r>
              <a:rPr lang="en-US" sz="7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ase opt.) 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34792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Question 1    (NO CALCULATORS)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5613" y="1180012"/>
            <a:ext cx="10956759" cy="4362372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25 players in a game who stand in a circle.  The players are numbered consecutively beginning with 1.  Player 1 stays in.  Player 2 is knocked out.  Player 3 stays in.  Player 4 is knocked out.  This process continues, knocking every other player out, until only one player remains.  Find the sum of all values of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which the Player 13 will be the last player remaining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6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629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1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36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53595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9" y="0"/>
            <a:ext cx="9139989" cy="1325563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Question 2    (NO CALCULATORS)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1665205"/>
            <a:ext cx="10956759" cy="3949532"/>
          </a:xfrm>
        </p:spPr>
        <p:txBody>
          <a:bodyPr>
            <a:normAutofit fontScale="92500" lnSpcReduction="10000"/>
          </a:bodyPr>
          <a:lstStyle/>
          <a:p>
            <a:pPr marL="0" lv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the smallest integer such that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greater than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, if 0.6 &lt;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.  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des of a right triangle have integer length.  If 10 is the length of the shortest side, let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the smallest possible length of the longest side.  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0000"/>
              </a:lnSpc>
              <a:spcBef>
                <a:spcPts val="1800"/>
              </a:spcBef>
              <a:buNone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(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+ w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32651" y="5828172"/>
            <a:ext cx="9643895" cy="572628"/>
          </a:xfrm>
          <a:prstGeom prst="rect">
            <a:avLst/>
          </a:prstGeom>
          <a:gradFill rotWithShape="1">
            <a:gsLst>
              <a:gs pos="62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66000">
                <a:schemeClr val="accent4">
                  <a:lumMod val="60000"/>
                  <a:lumOff val="40000"/>
                </a:schemeClr>
              </a:gs>
              <a:gs pos="100000">
                <a:srgbClr val="FF3300"/>
              </a:gs>
            </a:gsLst>
            <a:lin ang="0" scaled="1"/>
          </a:gra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6" name="10306_136983627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57678" y="58281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55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56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938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2 (Answe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7200" dirty="0" smtClean="0"/>
              <a:t>31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48191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</TotalTime>
  <Words>707</Words>
  <Application>Microsoft Office PowerPoint</Application>
  <PresentationFormat>Widescreen</PresentationFormat>
  <Paragraphs>88</Paragraphs>
  <Slides>34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Euclid Symbol</vt:lpstr>
      <vt:lpstr>Times New Roman</vt:lpstr>
      <vt:lpstr>Office Theme</vt:lpstr>
      <vt:lpstr>MathType 6.0 Equation</vt:lpstr>
      <vt:lpstr>John O’Bryan  Mathematics Contest </vt:lpstr>
      <vt:lpstr>Basic Rules</vt:lpstr>
      <vt:lpstr>PowerPoint Presentation</vt:lpstr>
      <vt:lpstr>Question 1    (NO CALCULATORS)</vt:lpstr>
      <vt:lpstr>PowerPoint Presentation</vt:lpstr>
      <vt:lpstr>Question 1 (Answer)</vt:lpstr>
      <vt:lpstr>Question 2    (NO CALCULATORS)</vt:lpstr>
      <vt:lpstr>PowerPoint Presentation</vt:lpstr>
      <vt:lpstr>Question 2 (Answer)</vt:lpstr>
      <vt:lpstr>Question 3    (NO CALCULATORS)</vt:lpstr>
      <vt:lpstr>PowerPoint Presentation</vt:lpstr>
      <vt:lpstr>Question 3 (Answer)</vt:lpstr>
      <vt:lpstr>Question 4    (NO CALCULATORS)</vt:lpstr>
      <vt:lpstr>PowerPoint Presentation</vt:lpstr>
      <vt:lpstr>Question 4 (Answer)</vt:lpstr>
      <vt:lpstr>Question 5    (CALCULATORS ALLOWED)</vt:lpstr>
      <vt:lpstr>PowerPoint Presentation</vt:lpstr>
      <vt:lpstr>Question 5 (Answer)</vt:lpstr>
      <vt:lpstr>Question 6    (CALCULATORS ALLOWED)</vt:lpstr>
      <vt:lpstr>PowerPoint Presentation</vt:lpstr>
      <vt:lpstr>Question 6 (Answer)</vt:lpstr>
      <vt:lpstr>Question 7    (CALCULATORS ALLOWED)</vt:lpstr>
      <vt:lpstr>PowerPoint Presentation</vt:lpstr>
      <vt:lpstr>Question 7 (Answer)</vt:lpstr>
      <vt:lpstr>PowerPoint Presentation</vt:lpstr>
      <vt:lpstr>Question 8    (CALCULATORS ALLOWED)</vt:lpstr>
      <vt:lpstr>PowerPoint Presentation</vt:lpstr>
      <vt:lpstr>Question 8 (Answer)</vt:lpstr>
      <vt:lpstr>Tiebreaker 1 (CALCULATORS ALLOWED)</vt:lpstr>
      <vt:lpstr>PowerPoint Presentation</vt:lpstr>
      <vt:lpstr>Question T1 (Answer)</vt:lpstr>
      <vt:lpstr>Tiebreaker 2 (CALCULATORS ALLOWED)</vt:lpstr>
      <vt:lpstr>PowerPoint Presentation</vt:lpstr>
      <vt:lpstr>Question T2 (Answer)</vt:lpstr>
    </vt:vector>
  </TitlesOfParts>
  <Company>NK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hn O’Bryan Mathematics Contest Two-Person Speed Competition</dc:title>
  <dc:creator>Joseph Nolan</dc:creator>
  <cp:lastModifiedBy>Joseph Nolan</cp:lastModifiedBy>
  <cp:revision>18</cp:revision>
  <cp:lastPrinted>2016-11-16T15:29:43Z</cp:lastPrinted>
  <dcterms:created xsi:type="dcterms:W3CDTF">2015-11-12T22:01:53Z</dcterms:created>
  <dcterms:modified xsi:type="dcterms:W3CDTF">2016-11-16T17:53:02Z</dcterms:modified>
</cp:coreProperties>
</file>